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13886A" w14:textId="6D6E4009" w:rsidR="00244778" w:rsidRPr="002A4556" w:rsidRDefault="003226D8" w:rsidP="002A4556">
      <w:pPr>
        <w:jc w:val="center"/>
        <w:rPr>
          <w:b/>
          <w:bCs/>
          <w:u w:val="single"/>
        </w:rPr>
      </w:pPr>
      <w:r>
        <w:rPr>
          <w:b/>
          <w:bCs/>
          <w:u w:val="single"/>
        </w:rPr>
        <w:t xml:space="preserve">Α ΛΥΚΕΙΟΥ - </w:t>
      </w:r>
      <w:r w:rsidR="002A4556" w:rsidRPr="002A4556">
        <w:rPr>
          <w:b/>
          <w:bCs/>
          <w:u w:val="single"/>
        </w:rPr>
        <w:t>ΑΝΙΣΩΣΕΙΣ</w:t>
      </w:r>
    </w:p>
    <w:p w14:paraId="0CD83C44" w14:textId="25E76F28" w:rsidR="002A4556" w:rsidRDefault="002A4556" w:rsidP="002A4556">
      <w:r w:rsidRPr="002A4556">
        <w:rPr>
          <w:b/>
          <w:bCs/>
          <w:highlight w:val="lightGray"/>
        </w:rPr>
        <w:t>1.</w:t>
      </w:r>
      <w:r>
        <w:t xml:space="preserve"> Να βρείτε αν συναληθεύουν τα παρακάτω ζεύγη ανισώσεων και να γράψετε τα αποτελέσματα σε μορφή ένωσης διαστημάτων:</w:t>
      </w:r>
    </w:p>
    <w:p w14:paraId="58989D06" w14:textId="20116D5E" w:rsidR="002A4556" w:rsidRDefault="003226D8" w:rsidP="002A4556">
      <w:r w:rsidRPr="008A21DA">
        <w:rPr>
          <w:position w:val="-36"/>
        </w:rPr>
        <w:object w:dxaOrig="8860" w:dyaOrig="840" w14:anchorId="794CA8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502.5pt;height:48pt" o:ole="">
            <v:imagedata r:id="rId6" o:title=""/>
          </v:shape>
          <o:OLEObject Type="Embed" ProgID="Equation.DSMT4" ShapeID="_x0000_i1063" DrawAspect="Content" ObjectID="_1707463512" r:id="rId7"/>
        </w:object>
      </w:r>
    </w:p>
    <w:p w14:paraId="16803AF6" w14:textId="496B10EF" w:rsidR="002A4556" w:rsidRDefault="002A4556" w:rsidP="002A4556">
      <w:pPr>
        <w:rPr>
          <w:rFonts w:ascii="Comic Sans MS" w:hAnsi="Comic Sans MS"/>
        </w:rPr>
      </w:pPr>
      <w:r w:rsidRPr="002A4556">
        <w:rPr>
          <w:rFonts w:ascii="Comic Sans MS" w:hAnsi="Comic Sans MS"/>
          <w:b/>
          <w:bCs/>
          <w:highlight w:val="lightGray"/>
        </w:rPr>
        <w:t>2.</w:t>
      </w:r>
      <w:r>
        <w:rPr>
          <w:rFonts w:ascii="Comic Sans MS" w:hAnsi="Comic Sans MS"/>
        </w:rPr>
        <w:t xml:space="preserve"> Να λύσετε τις παρακάτω ανισώσεις:</w:t>
      </w:r>
    </w:p>
    <w:p w14:paraId="5062A6AA" w14:textId="5CFD5E64" w:rsidR="002A4556" w:rsidRDefault="002A4556" w:rsidP="002A4556">
      <w:r w:rsidRPr="00D36F61">
        <w:rPr>
          <w:position w:val="-64"/>
        </w:rPr>
        <w:object w:dxaOrig="9380" w:dyaOrig="1400" w14:anchorId="76DE7911">
          <v:shape id="_x0000_i1026" type="#_x0000_t75" style="width:513.75pt;height:66pt" o:ole="">
            <v:imagedata r:id="rId8" o:title=""/>
          </v:shape>
          <o:OLEObject Type="Embed" ProgID="Equation.DSMT4" ShapeID="_x0000_i1026" DrawAspect="Content" ObjectID="_1707463513" r:id="rId9"/>
        </w:object>
      </w:r>
    </w:p>
    <w:p w14:paraId="2900E2FC" w14:textId="3481B0A7" w:rsidR="002A4556" w:rsidRDefault="002A4556" w:rsidP="002A4556">
      <w:pPr>
        <w:rPr>
          <w:rFonts w:ascii="Comic Sans MS" w:hAnsi="Comic Sans MS"/>
        </w:rPr>
      </w:pPr>
      <w:r w:rsidRPr="007B1BBF">
        <w:rPr>
          <w:position w:val="-50"/>
        </w:rPr>
        <w:object w:dxaOrig="7440" w:dyaOrig="1120" w14:anchorId="4FD76D12">
          <v:shape id="_x0000_i1027" type="#_x0000_t75" style="width:460.5pt;height:59.25pt" o:ole="">
            <v:imagedata r:id="rId10" o:title=""/>
          </v:shape>
          <o:OLEObject Type="Embed" ProgID="Equation.DSMT4" ShapeID="_x0000_i1027" DrawAspect="Content" ObjectID="_1707463514" r:id="rId11"/>
        </w:object>
      </w:r>
    </w:p>
    <w:p w14:paraId="33A7ECFB" w14:textId="576800FA" w:rsidR="002A4556" w:rsidRDefault="002A4556" w:rsidP="002A4556">
      <w:pPr>
        <w:rPr>
          <w:rFonts w:ascii="Comic Sans MS" w:hAnsi="Comic Sans MS"/>
        </w:rPr>
      </w:pPr>
      <w:r w:rsidRPr="002A4556">
        <w:rPr>
          <w:rFonts w:ascii="Comic Sans MS" w:hAnsi="Comic Sans MS"/>
          <w:b/>
          <w:bCs/>
          <w:highlight w:val="lightGray"/>
        </w:rPr>
        <w:t>3.</w:t>
      </w:r>
      <w:r>
        <w:rPr>
          <w:rFonts w:ascii="Comic Sans MS" w:hAnsi="Comic Sans MS"/>
        </w:rPr>
        <w:t xml:space="preserve"> Να λύσετε τις παρακάτω ανισώσεις:</w:t>
      </w:r>
    </w:p>
    <w:p w14:paraId="26066BB0" w14:textId="4795E506" w:rsidR="002A4556" w:rsidRDefault="002A4556" w:rsidP="002A4556">
      <w:r w:rsidRPr="00257C14">
        <w:rPr>
          <w:position w:val="-32"/>
        </w:rPr>
        <w:object w:dxaOrig="9480" w:dyaOrig="5880" w14:anchorId="5F5DFC61">
          <v:shape id="_x0000_i1028" type="#_x0000_t75" style="width:465.75pt;height:290.25pt" o:ole="">
            <v:imagedata r:id="rId12" o:title=""/>
          </v:shape>
          <o:OLEObject Type="Embed" ProgID="Equation.DSMT4" ShapeID="_x0000_i1028" DrawAspect="Content" ObjectID="_1707463515" r:id="rId13"/>
        </w:object>
      </w:r>
    </w:p>
    <w:p w14:paraId="4DF4997E" w14:textId="4ED927C2" w:rsidR="002A4556" w:rsidRDefault="002A4556" w:rsidP="002A4556">
      <w:r w:rsidRPr="002A4556">
        <w:rPr>
          <w:b/>
          <w:bCs/>
          <w:highlight w:val="lightGray"/>
        </w:rPr>
        <w:t>4.</w:t>
      </w:r>
      <w:r>
        <w:t xml:space="preserve"> </w:t>
      </w:r>
      <w:r>
        <w:rPr>
          <w:rFonts w:ascii="Comic Sans MS" w:hAnsi="Comic Sans MS"/>
        </w:rPr>
        <w:t>Να βρείτε τις τιμές της παραμέτρου α, ώστε οι παρακάτω ανισώσεις να ισχύουν για κάθε πραγματικό αριθμό χ.</w:t>
      </w:r>
      <w:r>
        <w:rPr>
          <w:rFonts w:ascii="Comic Sans MS" w:hAnsi="Comic Sans MS"/>
        </w:rPr>
        <w:br/>
      </w:r>
      <w:r w:rsidRPr="007B1BBF">
        <w:rPr>
          <w:position w:val="-58"/>
        </w:rPr>
        <w:object w:dxaOrig="9000" w:dyaOrig="1280" w14:anchorId="6D91FB7E">
          <v:shape id="_x0000_i1029" type="#_x0000_t75" style="width:492pt;height:63pt" o:ole="">
            <v:imagedata r:id="rId14" o:title=""/>
          </v:shape>
          <o:OLEObject Type="Embed" ProgID="Equation.DSMT4" ShapeID="_x0000_i1029" DrawAspect="Content" ObjectID="_1707463516" r:id="rId15"/>
        </w:object>
      </w:r>
    </w:p>
    <w:p w14:paraId="5BFF2049" w14:textId="69B0A418" w:rsidR="002A4556" w:rsidRDefault="002A4556" w:rsidP="002A4556">
      <w:pPr>
        <w:rPr>
          <w:rFonts w:ascii="Comic Sans MS" w:hAnsi="Comic Sans MS"/>
        </w:rPr>
      </w:pPr>
      <w:r w:rsidRPr="002A4556">
        <w:rPr>
          <w:rFonts w:ascii="Comic Sans MS" w:hAnsi="Comic Sans MS"/>
          <w:b/>
          <w:bCs/>
          <w:highlight w:val="lightGray"/>
        </w:rPr>
        <w:lastRenderedPageBreak/>
        <w:t>5.</w:t>
      </w:r>
      <w:r>
        <w:rPr>
          <w:rFonts w:ascii="Comic Sans MS" w:hAnsi="Comic Sans MS"/>
        </w:rPr>
        <w:t xml:space="preserve"> Να λύσετε τις παρακάτω ανισώσεις:</w:t>
      </w:r>
    </w:p>
    <w:p w14:paraId="65866E7A" w14:textId="476DF92E" w:rsidR="002A4556" w:rsidRDefault="008D6590" w:rsidP="002A4556">
      <w:r w:rsidRPr="008D6590">
        <w:rPr>
          <w:position w:val="-34"/>
        </w:rPr>
        <w:object w:dxaOrig="9200" w:dyaOrig="800" w14:anchorId="68DD188A">
          <v:shape id="_x0000_i1048" type="#_x0000_t75" style="width:483.75pt;height:42pt" o:ole="">
            <v:imagedata r:id="rId16" o:title=""/>
          </v:shape>
          <o:OLEObject Type="Embed" ProgID="Equation.DSMT4" ShapeID="_x0000_i1048" DrawAspect="Content" ObjectID="_1707463517" r:id="rId17"/>
        </w:object>
      </w:r>
    </w:p>
    <w:p w14:paraId="714935FA" w14:textId="5B251B7F" w:rsidR="002A4556" w:rsidRDefault="002A4556" w:rsidP="002A4556">
      <w:r w:rsidRPr="002A4556">
        <w:rPr>
          <w:b/>
          <w:bCs/>
          <w:highlight w:val="lightGray"/>
        </w:rPr>
        <w:t>6.</w:t>
      </w:r>
      <w:r>
        <w:t xml:space="preserve"> Δίνεται η εξίσωση: </w:t>
      </w:r>
      <w:r w:rsidRPr="002A40C3">
        <w:rPr>
          <w:position w:val="-14"/>
        </w:rPr>
        <w:object w:dxaOrig="4680" w:dyaOrig="460" w14:anchorId="05036225">
          <v:shape id="_x0000_i1031" type="#_x0000_t75" style="width:234pt;height:18.75pt" o:ole="">
            <v:imagedata r:id="rId18" o:title=""/>
          </v:shape>
          <o:OLEObject Type="Embed" ProgID="Equation.DSMT4" ShapeID="_x0000_i1031" DrawAspect="Content" ObjectID="_1707463518" r:id="rId19"/>
        </w:object>
      </w:r>
      <w:r w:rsidRPr="00207FD2">
        <w:br/>
      </w:r>
      <w:r>
        <w:t>α. Να βρείτε την διακρίνουσα ως συνάρτηση του α και να τη γράψετε σε μορφή γινομένου πρωτοβάθμιων παραγόντων.</w:t>
      </w:r>
      <w:r>
        <w:br/>
        <w:t>β. Να βρείτε τις τιμές του α, ώστε η εξίσωση να έχει:</w:t>
      </w:r>
      <w:r>
        <w:br/>
      </w:r>
      <w:r>
        <w:rPr>
          <w:lang w:val="en-US"/>
        </w:rPr>
        <w:t>i</w:t>
      </w:r>
      <w:r w:rsidRPr="00207FD2">
        <w:t xml:space="preserve">. </w:t>
      </w:r>
      <w:r>
        <w:t xml:space="preserve">Δύο άνισες ρίζες    </w:t>
      </w:r>
      <w:r>
        <w:rPr>
          <w:lang w:val="en-US"/>
        </w:rPr>
        <w:t>ii</w:t>
      </w:r>
      <w:r w:rsidRPr="00207FD2">
        <w:t xml:space="preserve">. </w:t>
      </w:r>
      <w:r>
        <w:t xml:space="preserve">Δύο ίσες ρίζες      </w:t>
      </w:r>
      <w:r>
        <w:rPr>
          <w:lang w:val="en-US"/>
        </w:rPr>
        <w:t>iii</w:t>
      </w:r>
      <w:r w:rsidRPr="00207FD2">
        <w:t xml:space="preserve">. </w:t>
      </w:r>
      <w:r>
        <w:t>Καμιά ρίζα</w:t>
      </w:r>
      <w:r>
        <w:br/>
        <w:t>γ. Να βρείτε τις τιμές του α, ώστε η εξίσωση να έχει δύο άνισες θετικές ρίζες.</w:t>
      </w:r>
    </w:p>
    <w:p w14:paraId="20A8BB19" w14:textId="00EDC681" w:rsidR="002A4556" w:rsidRPr="006F116E" w:rsidRDefault="002A4556" w:rsidP="002A4556">
      <w:r w:rsidRPr="008A21DA">
        <w:rPr>
          <w:b/>
          <w:bCs/>
          <w:highlight w:val="lightGray"/>
        </w:rPr>
        <w:t>7.</w:t>
      </w:r>
      <w:r>
        <w:t xml:space="preserve"> Να απλοποιήσετε τα παρακάτω κλάσματα, θεωρώντας ότι οι παρονομαστές δεν μηδενίζονται:</w:t>
      </w:r>
      <w:r>
        <w:br/>
      </w:r>
      <w:r w:rsidRPr="002A40C3">
        <w:rPr>
          <w:position w:val="-28"/>
        </w:rPr>
        <w:object w:dxaOrig="9920" w:dyaOrig="780" w14:anchorId="6DD8CA27">
          <v:shape id="_x0000_i1032" type="#_x0000_t75" style="width:415.5pt;height:33pt" o:ole="">
            <v:imagedata r:id="rId20" o:title=""/>
          </v:shape>
          <o:OLEObject Type="Embed" ProgID="Equation.DSMT4" ShapeID="_x0000_i1032" DrawAspect="Content" ObjectID="_1707463519" r:id="rId21"/>
        </w:object>
      </w:r>
    </w:p>
    <w:p w14:paraId="041E6A8E" w14:textId="7BB72F4E" w:rsidR="002A4556" w:rsidRDefault="002A4556" w:rsidP="002A4556">
      <w:r w:rsidRPr="008A21DA">
        <w:rPr>
          <w:b/>
          <w:bCs/>
          <w:highlight w:val="lightGray"/>
        </w:rPr>
        <w:t>8.</w:t>
      </w:r>
      <w:r w:rsidRPr="00611406">
        <w:t xml:space="preserve"> </w:t>
      </w:r>
      <w:r>
        <w:t xml:space="preserve">Δίνεται η εξίσωση: </w:t>
      </w:r>
      <w:r w:rsidRPr="002A40C3">
        <w:rPr>
          <w:position w:val="-14"/>
        </w:rPr>
        <w:object w:dxaOrig="3600" w:dyaOrig="460" w14:anchorId="30D03A85">
          <v:shape id="_x0000_i1033" type="#_x0000_t75" style="width:168pt;height:18.75pt" o:ole="">
            <v:imagedata r:id="rId22" o:title=""/>
          </v:shape>
          <o:OLEObject Type="Embed" ProgID="Equation.DSMT4" ShapeID="_x0000_i1033" DrawAspect="Content" ObjectID="_1707463520" r:id="rId23"/>
        </w:object>
      </w:r>
      <w:r w:rsidRPr="00611406">
        <w:br/>
      </w:r>
      <w:r>
        <w:t>α. Να βρείτε τις τιμές του α ώστε η εξίσωση να έχει δύο ρίζες.</w:t>
      </w:r>
      <w:r>
        <w:br/>
        <w:t xml:space="preserve">β. Να βρείτε </w:t>
      </w:r>
      <w:r w:rsidR="00F84179">
        <w:t>το</w:t>
      </w:r>
      <w:r>
        <w:t xml:space="preserve"> α , ώστε η ανίσωση: </w:t>
      </w:r>
      <w:r w:rsidR="00F84179" w:rsidRPr="00F84179">
        <w:rPr>
          <w:position w:val="-14"/>
        </w:rPr>
        <w:object w:dxaOrig="6200" w:dyaOrig="440" w14:anchorId="3F61E000">
          <v:shape id="_x0000_i1065" type="#_x0000_t75" style="width:309pt;height:19.5pt" o:ole="">
            <v:imagedata r:id="rId24" o:title=""/>
          </v:shape>
          <o:OLEObject Type="Embed" ProgID="Equation.DSMT4" ShapeID="_x0000_i1065" DrawAspect="Content" ObjectID="_1707463521" r:id="rId25"/>
        </w:object>
      </w:r>
    </w:p>
    <w:p w14:paraId="1DEA6D1B" w14:textId="0A050A53" w:rsidR="002A4556" w:rsidRDefault="002A4556" w:rsidP="002A4556">
      <w:r w:rsidRPr="008A21DA">
        <w:rPr>
          <w:b/>
          <w:bCs/>
          <w:highlight w:val="lightGray"/>
        </w:rPr>
        <w:t>9.</w:t>
      </w:r>
      <w:r>
        <w:t xml:space="preserve"> α. Να εξηγήσετε γιατί η εξίσωση: </w:t>
      </w:r>
      <w:r w:rsidRPr="0044774C">
        <w:rPr>
          <w:position w:val="-14"/>
        </w:rPr>
        <w:object w:dxaOrig="3100" w:dyaOrig="460" w14:anchorId="28DB381E">
          <v:shape id="_x0000_i1035" type="#_x0000_t75" style="width:154.5pt;height:18.75pt" o:ole="">
            <v:imagedata r:id="rId26" o:title=""/>
          </v:shape>
          <o:OLEObject Type="Embed" ProgID="Equation.DSMT4" ShapeID="_x0000_i1035" DrawAspect="Content" ObjectID="_1707463522" r:id="rId27"/>
        </w:object>
      </w:r>
      <w:r>
        <w:t>έχει δύο ρίζες για κάθε α πραγματικό αριθμό.</w:t>
      </w:r>
      <w:r>
        <w:br/>
        <w:t xml:space="preserve">β. Αν γνωρίζετε ότι α&gt;0, να βρείτε την τιμή του α ώστε η ανίσωση: </w:t>
      </w:r>
      <w:r w:rsidRPr="0044774C">
        <w:rPr>
          <w:position w:val="-14"/>
        </w:rPr>
        <w:object w:dxaOrig="3080" w:dyaOrig="460" w14:anchorId="7D04A1C0">
          <v:shape id="_x0000_i1036" type="#_x0000_t75" style="width:153.75pt;height:18.75pt" o:ole="">
            <v:imagedata r:id="rId28" o:title=""/>
          </v:shape>
          <o:OLEObject Type="Embed" ProgID="Equation.DSMT4" ShapeID="_x0000_i1036" DrawAspect="Content" ObjectID="_1707463523" r:id="rId29"/>
        </w:object>
      </w:r>
      <w:r>
        <w:t xml:space="preserve">να ισχύει για </w:t>
      </w:r>
      <w:r w:rsidRPr="002A40C3">
        <w:rPr>
          <w:position w:val="-14"/>
        </w:rPr>
        <w:object w:dxaOrig="1740" w:dyaOrig="400" w14:anchorId="35BE2E33">
          <v:shape id="_x0000_i1037" type="#_x0000_t75" style="width:87pt;height:20.25pt" o:ole="">
            <v:imagedata r:id="rId30" o:title=""/>
          </v:shape>
          <o:OLEObject Type="Embed" ProgID="Equation.DSMT4" ShapeID="_x0000_i1037" DrawAspect="Content" ObjectID="_1707463524" r:id="rId31"/>
        </w:object>
      </w:r>
      <w:r w:rsidRPr="009D0E7B">
        <w:t>.</w:t>
      </w:r>
    </w:p>
    <w:p w14:paraId="7E69CAF0" w14:textId="291D4798" w:rsidR="002A4556" w:rsidRDefault="002A4556" w:rsidP="002A4556">
      <w:r w:rsidRPr="003F332B">
        <w:rPr>
          <w:b/>
          <w:bCs/>
          <w:highlight w:val="lightGray"/>
        </w:rPr>
        <w:t>10.</w:t>
      </w:r>
      <w:r>
        <w:t xml:space="preserve"> </w:t>
      </w:r>
      <w:r w:rsidR="0001662A">
        <w:t xml:space="preserve">Δίνεται η εξίσωση: </w:t>
      </w:r>
      <w:r w:rsidR="0001662A" w:rsidRPr="00DC754A">
        <w:rPr>
          <w:position w:val="-12"/>
        </w:rPr>
        <w:object w:dxaOrig="3280" w:dyaOrig="380" w14:anchorId="452C96AD">
          <v:shape id="_x0000_i1038" type="#_x0000_t75" style="width:164.25pt;height:18.75pt" o:ole="">
            <v:imagedata r:id="rId32" o:title=""/>
          </v:shape>
          <o:OLEObject Type="Embed" ProgID="Equation.DSMT4" ShapeID="_x0000_i1038" DrawAspect="Content" ObjectID="_1707463525" r:id="rId33"/>
        </w:object>
      </w:r>
      <w:r w:rsidR="0001662A">
        <w:br/>
        <w:t>α. Να βρείτε τις τιμές του α, ώστε η εξίσωση να έχει δύο άνισες ρίζες.</w:t>
      </w:r>
      <w:r w:rsidR="0001662A">
        <w:br/>
        <w:t xml:space="preserve">β. Έστω </w:t>
      </w:r>
      <w:r w:rsidR="0001662A">
        <w:rPr>
          <w:lang w:val="en-US"/>
        </w:rPr>
        <w:t>x</w:t>
      </w:r>
      <w:r w:rsidR="0001662A" w:rsidRPr="0001662A">
        <w:rPr>
          <w:vertAlign w:val="subscript"/>
        </w:rPr>
        <w:t>1</w:t>
      </w:r>
      <w:r w:rsidR="0001662A" w:rsidRPr="0001662A">
        <w:t xml:space="preserve"> , </w:t>
      </w:r>
      <w:r w:rsidR="0001662A">
        <w:rPr>
          <w:lang w:val="en-US"/>
        </w:rPr>
        <w:t>x</w:t>
      </w:r>
      <w:r w:rsidR="0001662A" w:rsidRPr="0001662A">
        <w:rPr>
          <w:vertAlign w:val="subscript"/>
        </w:rPr>
        <w:t>2</w:t>
      </w:r>
      <w:r w:rsidR="0001662A" w:rsidRPr="0001662A">
        <w:t xml:space="preserve"> </w:t>
      </w:r>
      <w:r w:rsidR="0001662A">
        <w:t xml:space="preserve">οι δύο άνισες ρίζες της εξίσωσης. Να αποδείξετε ότι: </w:t>
      </w:r>
      <w:r w:rsidR="0001662A" w:rsidRPr="00DC754A">
        <w:rPr>
          <w:position w:val="-30"/>
        </w:rPr>
        <w:object w:dxaOrig="1219" w:dyaOrig="680" w14:anchorId="396321DF">
          <v:shape id="_x0000_i1039" type="#_x0000_t75" style="width:60.75pt;height:33.75pt" o:ole="">
            <v:imagedata r:id="rId34" o:title=""/>
          </v:shape>
          <o:OLEObject Type="Embed" ProgID="Equation.DSMT4" ShapeID="_x0000_i1039" DrawAspect="Content" ObjectID="_1707463526" r:id="rId35"/>
        </w:object>
      </w:r>
      <w:r w:rsidR="0001662A">
        <w:br/>
        <w:t xml:space="preserve">γ. </w:t>
      </w:r>
      <w:r w:rsidR="003F332B">
        <w:t xml:space="preserve">Να </w:t>
      </w:r>
      <w:r w:rsidR="008D6590">
        <w:t>περιορίσετε κατάλληλα</w:t>
      </w:r>
      <w:r w:rsidR="003F332B">
        <w:t xml:space="preserve"> την τιμή της παραμέτρου α ώστε να ισχύει: </w:t>
      </w:r>
      <w:r w:rsidR="008D6590" w:rsidRPr="00DC754A">
        <w:rPr>
          <w:position w:val="-10"/>
        </w:rPr>
        <w:object w:dxaOrig="1620" w:dyaOrig="380" w14:anchorId="67F59C24">
          <v:shape id="_x0000_i1044" type="#_x0000_t75" style="width:81pt;height:18.75pt" o:ole="">
            <v:imagedata r:id="rId36" o:title=""/>
          </v:shape>
          <o:OLEObject Type="Embed" ProgID="Equation.DSMT4" ShapeID="_x0000_i1044" DrawAspect="Content" ObjectID="_1707463527" r:id="rId37"/>
        </w:object>
      </w:r>
    </w:p>
    <w:p w14:paraId="07B0B068" w14:textId="2BBCE305" w:rsidR="003F332B" w:rsidRDefault="003F332B" w:rsidP="002A4556">
      <w:r w:rsidRPr="00C903A0">
        <w:rPr>
          <w:b/>
          <w:bCs/>
          <w:highlight w:val="lightGray"/>
        </w:rPr>
        <w:t>11.</w:t>
      </w:r>
      <w:r w:rsidRPr="003F332B">
        <w:t xml:space="preserve"> </w:t>
      </w:r>
      <w:r>
        <w:t xml:space="preserve">Δίνεται η εξίσωση: </w:t>
      </w:r>
      <w:r w:rsidRPr="00DC754A">
        <w:rPr>
          <w:position w:val="-10"/>
        </w:rPr>
        <w:object w:dxaOrig="3260" w:dyaOrig="360" w14:anchorId="564B2FCF">
          <v:shape id="_x0000_i1041" type="#_x0000_t75" style="width:162.75pt;height:18pt" o:ole="">
            <v:imagedata r:id="rId38" o:title=""/>
          </v:shape>
          <o:OLEObject Type="Embed" ProgID="Equation.DSMT4" ShapeID="_x0000_i1041" DrawAspect="Content" ObjectID="_1707463528" r:id="rId39"/>
        </w:object>
      </w:r>
      <w:r>
        <w:br/>
      </w:r>
      <w:r>
        <w:rPr>
          <w:lang w:val="en-US"/>
        </w:rPr>
        <w:t>a</w:t>
      </w:r>
      <w:r w:rsidRPr="003F332B">
        <w:t xml:space="preserve">. </w:t>
      </w:r>
      <w:r>
        <w:t>Να βρείτε τις τιμές του α, ώστε η εξίσωση να έχει δύο άνισες ρίζες.</w:t>
      </w:r>
      <w:r w:rsidR="00C903A0">
        <w:br/>
        <w:t>β. Αν γνωρίζετε ότι η μία από τις δύο άνισες ρίζες είναι η τιμή (-1), να βρείτε το α και την άλλη ρίζα του τριωνύμου.</w:t>
      </w:r>
      <w:r w:rsidR="00C903A0">
        <w:br/>
        <w:t xml:space="preserve">γ. Να </w:t>
      </w:r>
      <w:r w:rsidR="008D6590">
        <w:t>περιορίσετε κατάλληλα</w:t>
      </w:r>
      <w:r w:rsidR="00C903A0">
        <w:t xml:space="preserve"> τις τιμές της παραμέτρου α ώστε να ισχύει: </w:t>
      </w:r>
      <w:r w:rsidR="008D6590" w:rsidRPr="00DC754A">
        <w:rPr>
          <w:position w:val="-10"/>
        </w:rPr>
        <w:object w:dxaOrig="1320" w:dyaOrig="360" w14:anchorId="10AEF234">
          <v:shape id="_x0000_i1046" type="#_x0000_t75" style="width:66pt;height:18pt" o:ole="">
            <v:imagedata r:id="rId40" o:title=""/>
          </v:shape>
          <o:OLEObject Type="Embed" ProgID="Equation.DSMT4" ShapeID="_x0000_i1046" DrawAspect="Content" ObjectID="_1707463529" r:id="rId41"/>
        </w:object>
      </w:r>
    </w:p>
    <w:p w14:paraId="1E2ED489" w14:textId="1F0D01E4" w:rsidR="002A4556" w:rsidRDefault="007C6BEA" w:rsidP="002A4556">
      <w:r w:rsidRPr="008A21DA">
        <w:rPr>
          <w:b/>
          <w:bCs/>
          <w:highlight w:val="lightGray"/>
        </w:rPr>
        <w:t>12.</w:t>
      </w:r>
      <w:r w:rsidRPr="007C6BEA">
        <w:t xml:space="preserve"> </w:t>
      </w:r>
      <w:r>
        <w:t xml:space="preserve">Δίνεται η εξίσωση: </w:t>
      </w:r>
      <w:r w:rsidRPr="007C6BEA">
        <w:rPr>
          <w:position w:val="-12"/>
        </w:rPr>
        <w:object w:dxaOrig="3560" w:dyaOrig="380" w14:anchorId="377077A0">
          <v:shape id="_x0000_i1056" type="#_x0000_t75" style="width:177.75pt;height:18.75pt" o:ole="">
            <v:imagedata r:id="rId42" o:title=""/>
          </v:shape>
          <o:OLEObject Type="Embed" ProgID="Equation.DSMT4" ShapeID="_x0000_i1056" DrawAspect="Content" ObjectID="_1707463530" r:id="rId43"/>
        </w:object>
      </w:r>
      <w:r>
        <w:br/>
        <w:t xml:space="preserve">α. Να βρείτε τις ρίζες </w:t>
      </w:r>
      <w:r>
        <w:rPr>
          <w:lang w:val="en-US"/>
        </w:rPr>
        <w:t>x</w:t>
      </w:r>
      <w:r w:rsidRPr="007C6BEA">
        <w:rPr>
          <w:vertAlign w:val="subscript"/>
        </w:rPr>
        <w:t>1</w:t>
      </w:r>
      <w:r w:rsidRPr="007C6BEA">
        <w:t xml:space="preserve"> , </w:t>
      </w:r>
      <w:r>
        <w:rPr>
          <w:lang w:val="en-US"/>
        </w:rPr>
        <w:t>x</w:t>
      </w:r>
      <w:r w:rsidRPr="007C6BEA">
        <w:rPr>
          <w:vertAlign w:val="subscript"/>
        </w:rPr>
        <w:t>2</w:t>
      </w:r>
      <w:r>
        <w:t xml:space="preserve">  της εξίσωσης συναρτήσει του α.</w:t>
      </w:r>
      <w:r>
        <w:br/>
        <w:t xml:space="preserve">β. Να βρείτε τις τιμές της παραμέτρου α ώστε: </w:t>
      </w:r>
      <w:r w:rsidRPr="00F8499C">
        <w:rPr>
          <w:position w:val="-32"/>
        </w:rPr>
        <w:object w:dxaOrig="1359" w:dyaOrig="760" w14:anchorId="75569A13">
          <v:shape id="_x0000_i1054" type="#_x0000_t75" style="width:68.25pt;height:38.25pt" o:ole="">
            <v:imagedata r:id="rId44" o:title=""/>
          </v:shape>
          <o:OLEObject Type="Embed" ProgID="Equation.DSMT4" ShapeID="_x0000_i1054" DrawAspect="Content" ObjectID="_1707463531" r:id="rId45"/>
        </w:object>
      </w:r>
      <w:r>
        <w:br/>
        <w:t>γ. Να βρείτε την τιμή τ</w:t>
      </w:r>
      <w:r w:rsidR="008A21DA">
        <w:t>ου</w:t>
      </w:r>
      <w:r>
        <w:t xml:space="preserve"> α, ώστε η </w:t>
      </w:r>
      <w:r w:rsidR="008A21DA">
        <w:t xml:space="preserve">ανίσωση: </w:t>
      </w:r>
      <w:r w:rsidR="008A21DA" w:rsidRPr="008A21DA">
        <w:rPr>
          <w:position w:val="-12"/>
        </w:rPr>
        <w:object w:dxaOrig="5539" w:dyaOrig="380" w14:anchorId="1F344659">
          <v:shape id="_x0000_i1059" type="#_x0000_t75" style="width:276.75pt;height:18.75pt" o:ole="">
            <v:imagedata r:id="rId46" o:title=""/>
          </v:shape>
          <o:OLEObject Type="Embed" ProgID="Equation.DSMT4" ShapeID="_x0000_i1059" DrawAspect="Content" ObjectID="_1707463532" r:id="rId47"/>
        </w:object>
      </w:r>
      <w:r w:rsidR="008A21DA" w:rsidRPr="008A21DA">
        <w:t xml:space="preserve"> </w:t>
      </w:r>
      <w:r w:rsidR="008A21DA">
        <w:t xml:space="preserve"> </w:t>
      </w:r>
    </w:p>
    <w:sectPr w:rsidR="002A4556" w:rsidSect="002A4556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1A231F" w14:textId="77777777" w:rsidR="00BC37AE" w:rsidRDefault="00BC37AE" w:rsidP="00F84179">
      <w:pPr>
        <w:spacing w:after="0" w:line="240" w:lineRule="auto"/>
      </w:pPr>
      <w:r>
        <w:separator/>
      </w:r>
    </w:p>
  </w:endnote>
  <w:endnote w:type="continuationSeparator" w:id="0">
    <w:p w14:paraId="6F299A8C" w14:textId="77777777" w:rsidR="00BC37AE" w:rsidRDefault="00BC37AE" w:rsidP="00F841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48DE3C" w14:textId="77777777" w:rsidR="00F84179" w:rsidRDefault="00F84179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8FD48B" w14:textId="77777777" w:rsidR="00F84179" w:rsidRDefault="00F84179">
    <w:pPr>
      <w:pStyle w:val="a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CDBAC4" w14:textId="77777777" w:rsidR="00F84179" w:rsidRDefault="00F84179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2041D9" w14:textId="77777777" w:rsidR="00BC37AE" w:rsidRDefault="00BC37AE" w:rsidP="00F84179">
      <w:pPr>
        <w:spacing w:after="0" w:line="240" w:lineRule="auto"/>
      </w:pPr>
      <w:r>
        <w:separator/>
      </w:r>
    </w:p>
  </w:footnote>
  <w:footnote w:type="continuationSeparator" w:id="0">
    <w:p w14:paraId="39BD88F8" w14:textId="77777777" w:rsidR="00BC37AE" w:rsidRDefault="00BC37AE" w:rsidP="00F8417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B9784" w14:textId="4B4BE19F" w:rsidR="00F84179" w:rsidRDefault="00F84179">
    <w:pPr>
      <w:pStyle w:val="a3"/>
    </w:pPr>
    <w:r>
      <w:rPr>
        <w:noProof/>
      </w:rPr>
      <w:pict w14:anchorId="6BF5AF1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9339391" o:spid="_x0000_s1026" type="#_x0000_t136" style="position:absolute;margin-left:0;margin-top:0;width:632.3pt;height:105.3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FC4B6E" w14:textId="5D0A26F3" w:rsidR="00F84179" w:rsidRDefault="00F84179">
    <w:pPr>
      <w:pStyle w:val="a3"/>
    </w:pPr>
    <w:r>
      <w:rPr>
        <w:noProof/>
      </w:rPr>
      <w:pict w14:anchorId="0671F67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9339392" o:spid="_x0000_s1027" type="#_x0000_t136" style="position:absolute;margin-left:0;margin-top:0;width:632.3pt;height:105.3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926849" w14:textId="314AF24E" w:rsidR="00F84179" w:rsidRDefault="00F84179">
    <w:pPr>
      <w:pStyle w:val="a3"/>
    </w:pPr>
    <w:r>
      <w:rPr>
        <w:noProof/>
      </w:rPr>
      <w:pict w14:anchorId="015EEA3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9339390" o:spid="_x0000_s1025" type="#_x0000_t136" style="position:absolute;margin-left:0;margin-top:0;width:632.3pt;height:105.3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4556"/>
    <w:rsid w:val="0001662A"/>
    <w:rsid w:val="00244778"/>
    <w:rsid w:val="002A4556"/>
    <w:rsid w:val="003226D8"/>
    <w:rsid w:val="003C2B0F"/>
    <w:rsid w:val="003E35C8"/>
    <w:rsid w:val="003F332B"/>
    <w:rsid w:val="007C6BEA"/>
    <w:rsid w:val="008A21DA"/>
    <w:rsid w:val="008D6590"/>
    <w:rsid w:val="00BC37AE"/>
    <w:rsid w:val="00C903A0"/>
    <w:rsid w:val="00C97EDD"/>
    <w:rsid w:val="00F841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7D30FB9"/>
  <w15:chartTrackingRefBased/>
  <w15:docId w15:val="{C017A5DB-3B09-4774-BB7C-92A77D12F5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8417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F84179"/>
  </w:style>
  <w:style w:type="paragraph" w:styleId="a4">
    <w:name w:val="footer"/>
    <w:basedOn w:val="a"/>
    <w:link w:val="Char0"/>
    <w:uiPriority w:val="99"/>
    <w:unhideWhenUsed/>
    <w:rsid w:val="00F8417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F841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footer" Target="footer2.xml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2</Pages>
  <Words>362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Βασίλης Μπακούρος</dc:creator>
  <cp:keywords/>
  <dc:description/>
  <cp:lastModifiedBy>Βασίλης Μπακούρος</cp:lastModifiedBy>
  <cp:revision>5</cp:revision>
  <dcterms:created xsi:type="dcterms:W3CDTF">2022-02-26T17:20:00Z</dcterms:created>
  <dcterms:modified xsi:type="dcterms:W3CDTF">2022-02-27T08:38:00Z</dcterms:modified>
</cp:coreProperties>
</file>